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1884B55" w14:textId="12FEF8B8" w:rsidR="004D27BD" w:rsidRPr="00BD72AD" w:rsidRDefault="00BD72AD" w:rsidP="00BD72AD">
      <w:pPr>
        <w:shd w:val="clear" w:color="auto" w:fill="FFFFFF" w:themeFill="background1"/>
        <w:spacing w:after="0" w:line="288" w:lineRule="auto"/>
        <w:jc w:val="center"/>
        <w:textDirection w:val="btLr"/>
        <w:rPr>
          <w:rFonts w:asciiTheme="minorHAnsi" w:hAnsiTheme="minorHAnsi"/>
          <w:lang w:val="vi-VN"/>
        </w:rPr>
      </w:pPr>
      <w:r>
        <w:rPr>
          <w:rFonts w:asciiTheme="minorHAnsi" w:eastAsia="Comic Sans MS" w:hAnsiTheme="minorHAnsi" w:cs="Comic Sans MS"/>
          <w:b/>
          <w:color w:val="000000"/>
          <w:sz w:val="28"/>
        </w:rPr>
        <w:t>LÝ</w:t>
      </w:r>
      <w:r>
        <w:rPr>
          <w:rFonts w:asciiTheme="minorHAnsi" w:eastAsia="Comic Sans MS" w:hAnsiTheme="minorHAnsi" w:cs="Comic Sans MS"/>
          <w:b/>
          <w:color w:val="000000"/>
          <w:sz w:val="28"/>
          <w:lang w:val="vi-VN"/>
        </w:rPr>
        <w:t xml:space="preserve"> THUYẾT TRỌNG TÂM</w:t>
      </w:r>
    </w:p>
    <w:p w14:paraId="36FC8661" w14:textId="4633BAE2" w:rsidR="004D27BD" w:rsidRDefault="004D27BD" w:rsidP="00BD72AD">
      <w:pPr>
        <w:shd w:val="clear" w:color="auto" w:fill="FFFFFF" w:themeFill="background1"/>
        <w:spacing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Ester bị thuỷ phân trong môi trường acid hoặc môi trường kiềm</w:t>
      </w:r>
    </w:p>
    <w:p w14:paraId="0D874400" w14:textId="1948715E" w:rsidR="004D27BD" w:rsidRPr="004D27BD" w:rsidRDefault="004D27BD" w:rsidP="00BD72AD">
      <w:pPr>
        <w:shd w:val="clear" w:color="auto" w:fill="FFFFFF" w:themeFill="background1"/>
        <w:spacing w:after="0" w:line="288" w:lineRule="auto"/>
        <w:jc w:val="both"/>
        <w:textDirection w:val="btLr"/>
        <w:rPr>
          <w:rFonts w:ascii="Times New Roman" w:eastAsia="Times New Roman" w:hAnsi="Times New Roman" w:cs="Times New Roman"/>
          <w:b/>
          <w:bCs/>
          <w:color w:val="000000"/>
          <w:lang w:val="vi-VN"/>
        </w:rPr>
      </w:pPr>
      <w:r w:rsidRPr="004D27BD">
        <w:rPr>
          <w:rFonts w:ascii="Times New Roman" w:eastAsia="Times New Roman" w:hAnsi="Times New Roman" w:cs="Times New Roman"/>
          <w:b/>
          <w:bCs/>
          <w:color w:val="000000"/>
        </w:rPr>
        <w:t>1</w:t>
      </w:r>
      <w:r w:rsidRPr="004D27BD">
        <w:rPr>
          <w:rFonts w:ascii="Times New Roman" w:eastAsia="Times New Roman" w:hAnsi="Times New Roman" w:cs="Times New Roman"/>
          <w:b/>
          <w:bCs/>
          <w:color w:val="000000"/>
          <w:lang w:val="vi-VN"/>
        </w:rPr>
        <w:t>, Thủy phân ester trong môi trường acid</w:t>
      </w:r>
    </w:p>
    <w:p w14:paraId="0F79941C" w14:textId="79460052" w:rsidR="004D27BD" w:rsidRDefault="004D27BD" w:rsidP="00BD72AD">
      <w:pPr>
        <w:shd w:val="clear" w:color="auto" w:fill="FFFFFF" w:themeFill="background1"/>
        <w:spacing w:after="0" w:line="288" w:lineRule="auto"/>
        <w:jc w:val="both"/>
        <w:textDirection w:val="btLr"/>
      </w:pPr>
      <w:r>
        <w:rPr>
          <w:rFonts w:ascii="Times New Roman" w:eastAsia="Times New Roman" w:hAnsi="Times New Roman" w:cs="Times New Roman"/>
          <w:color w:val="000000"/>
        </w:rPr>
        <w:t>Phản ứng thuỷ phân ester trong môi trường acid là phản ứng thuận nghịch.</w:t>
      </w:r>
    </w:p>
    <w:p w14:paraId="6721740F" w14:textId="77777777" w:rsidR="004D27BD" w:rsidRDefault="004D27BD" w:rsidP="00BD72AD">
      <w:pPr>
        <w:shd w:val="clear" w:color="auto" w:fill="FFFFFF" w:themeFill="background1"/>
        <w:spacing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Tổng quát:</w:t>
      </w:r>
      <w:r w:rsidRPr="0043390C">
        <w:rPr>
          <w:rFonts w:ascii="Times New Roman" w:eastAsia="Times New Roman" w:hAnsi="Times New Roman" w:cs="Times New Roman"/>
          <w:sz w:val="24"/>
          <w:szCs w:val="24"/>
          <w:highlight w:val="yellow"/>
        </w:rPr>
        <w:object w:dxaOrig="9344" w:dyaOrig="1286" w14:anchorId="0AFB56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5" type="#_x0000_t75" style="width:467pt;height:64.5pt" o:ole="">
            <v:imagedata r:id="rId4" o:title=""/>
          </v:shape>
          <o:OLEObject Type="Embed" ProgID="ChemWindow.Document" ShapeID="_x0000_i1055" DrawAspect="Content" ObjectID="_1822197726" r:id="rId5"/>
        </w:object>
      </w:r>
    </w:p>
    <w:p w14:paraId="10BBF61B" w14:textId="77777777" w:rsidR="004D27BD" w:rsidRDefault="004D27BD" w:rsidP="00BD72AD">
      <w:pPr>
        <w:shd w:val="clear" w:color="auto" w:fill="FFFFFF" w:themeFill="background1"/>
        <w:spacing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Ví dụ:  </w:t>
      </w:r>
    </w:p>
    <w:p w14:paraId="15DD2C7F" w14:textId="77777777" w:rsidR="004D27BD" w:rsidRDefault="004D27BD" w:rsidP="00BD72AD">
      <w:pPr>
        <w:shd w:val="clear" w:color="auto" w:fill="FFFFFF" w:themeFill="background1"/>
        <w:spacing w:line="288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6100D0F0" w14:textId="77777777" w:rsidR="004D27BD" w:rsidRDefault="004D27BD" w:rsidP="00BD72AD">
      <w:pPr>
        <w:shd w:val="clear" w:color="auto" w:fill="FFFFFF" w:themeFill="background1"/>
        <w:spacing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object w:dxaOrig="8640" w:dyaOrig="1343" w14:anchorId="73193A4C">
          <v:shape id="_x0000_i1025" type="#_x0000_t75" style="width:6in;height:67pt" o:ole="">
            <v:imagedata r:id="rId6" o:title=""/>
          </v:shape>
          <o:OLEObject Type="Embed" ProgID="ACD.ChemSketch.20" ShapeID="_x0000_i1025" DrawAspect="Content" ObjectID="_1822197727" r:id="rId7"/>
        </w:object>
      </w:r>
    </w:p>
    <w:p w14:paraId="1667773C" w14:textId="1C31C20C" w:rsidR="004D27BD" w:rsidRPr="004D27BD" w:rsidRDefault="004D27BD" w:rsidP="00BD72AD">
      <w:pPr>
        <w:shd w:val="clear" w:color="auto" w:fill="FFFFFF" w:themeFill="background1"/>
        <w:spacing w:after="0" w:line="288" w:lineRule="auto"/>
        <w:jc w:val="both"/>
        <w:textDirection w:val="btLr"/>
        <w:rPr>
          <w:rFonts w:ascii="Times New Roman" w:eastAsia="Times New Roman" w:hAnsi="Times New Roman" w:cs="Times New Roman"/>
          <w:b/>
          <w:bCs/>
          <w:color w:val="000000"/>
          <w:lang w:val="vi-VN"/>
        </w:rPr>
      </w:pPr>
      <w:r>
        <w:rPr>
          <w:rFonts w:ascii="Times New Roman" w:eastAsia="Times New Roman" w:hAnsi="Times New Roman" w:cs="Times New Roman"/>
          <w:b/>
          <w:bCs/>
          <w:color w:val="000000"/>
        </w:rPr>
        <w:t>2</w:t>
      </w:r>
      <w:r w:rsidRPr="004D27BD">
        <w:rPr>
          <w:rFonts w:ascii="Times New Roman" w:eastAsia="Times New Roman" w:hAnsi="Times New Roman" w:cs="Times New Roman"/>
          <w:b/>
          <w:bCs/>
          <w:color w:val="000000"/>
          <w:lang w:val="vi-VN"/>
        </w:rPr>
        <w:t xml:space="preserve">, Thủy phân ester trong môi trường </w:t>
      </w:r>
      <w:r>
        <w:rPr>
          <w:rFonts w:ascii="Times New Roman" w:eastAsia="Times New Roman" w:hAnsi="Times New Roman" w:cs="Times New Roman"/>
          <w:b/>
          <w:bCs/>
          <w:color w:val="000000"/>
          <w:lang w:val="vi-VN"/>
        </w:rPr>
        <w:t>kiềm</w:t>
      </w:r>
    </w:p>
    <w:p w14:paraId="2F0E6F30" w14:textId="1A55EBC0" w:rsidR="004D27BD" w:rsidRDefault="004D27BD" w:rsidP="00BD72AD">
      <w:pPr>
        <w:shd w:val="clear" w:color="auto" w:fill="FFFFFF" w:themeFill="background1"/>
        <w:spacing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Phản ứng thuỷ phân ester trong môi trường kiềm là phản ứng một chiều (phản ứng xà phòng hoá), thường tạo thành sản phẩm là muối và alcohol.</w:t>
      </w:r>
    </w:p>
    <w:p w14:paraId="203E4580" w14:textId="77777777" w:rsidR="004D27BD" w:rsidRDefault="004D27BD" w:rsidP="00BD72AD">
      <w:pPr>
        <w:shd w:val="clear" w:color="auto" w:fill="FFFFFF" w:themeFill="background1"/>
        <w:spacing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Tổng quát</w:t>
      </w:r>
    </w:p>
    <w:bookmarkStart w:id="0" w:name="bookmark=id.1t3h5sf" w:colFirst="0" w:colLast="0"/>
    <w:bookmarkEnd w:id="0"/>
    <w:p w14:paraId="0FFD003E" w14:textId="77777777" w:rsidR="004D27BD" w:rsidRDefault="004D27BD" w:rsidP="00BD72AD">
      <w:pPr>
        <w:shd w:val="clear" w:color="auto" w:fill="FFFFFF" w:themeFill="background1"/>
        <w:spacing w:line="288" w:lineRule="auto"/>
        <w:ind w:firstLine="284"/>
        <w:rPr>
          <w:rFonts w:ascii="Times New Roman" w:eastAsia="Times New Roman" w:hAnsi="Times New Roman" w:cs="Times New Roman"/>
          <w:sz w:val="24"/>
          <w:szCs w:val="24"/>
        </w:rPr>
      </w:pPr>
      <w:r w:rsidRPr="0043390C">
        <w:rPr>
          <w:rFonts w:ascii="Times New Roman" w:eastAsia="Times New Roman" w:hAnsi="Times New Roman" w:cs="Times New Roman"/>
          <w:sz w:val="24"/>
          <w:szCs w:val="24"/>
          <w:highlight w:val="yellow"/>
        </w:rPr>
        <w:object w:dxaOrig="9344" w:dyaOrig="1286" w14:anchorId="01BF3AC5">
          <v:shape id="_x0000_i1077" type="#_x0000_t75" style="width:467pt;height:64.5pt" o:ole="">
            <v:imagedata r:id="rId8" o:title=""/>
          </v:shape>
          <o:OLEObject Type="Embed" ProgID="ChemWindow.Document" ShapeID="_x0000_i1077" DrawAspect="Content" ObjectID="_1822197728" r:id="rId9"/>
        </w:object>
      </w:r>
    </w:p>
    <w:p w14:paraId="57CC5E47" w14:textId="77777777" w:rsidR="004D27BD" w:rsidRDefault="004D27BD" w:rsidP="00BD72AD">
      <w:pPr>
        <w:shd w:val="clear" w:color="auto" w:fill="FFFFFF" w:themeFill="background1"/>
        <w:spacing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Ví dụ: </w:t>
      </w:r>
    </w:p>
    <w:p w14:paraId="56499B77" w14:textId="77777777" w:rsidR="004D27BD" w:rsidRDefault="004D27BD" w:rsidP="00BD72AD">
      <w:pPr>
        <w:shd w:val="clear" w:color="auto" w:fill="FFFFFF" w:themeFill="background1"/>
        <w:spacing w:line="288" w:lineRule="auto"/>
        <w:ind w:firstLine="284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object w:dxaOrig="8680" w:dyaOrig="1400" w14:anchorId="5474B43D">
          <v:shape id="_x0000_i1027" type="#_x0000_t75" style="width:434pt;height:70pt" o:ole="">
            <v:imagedata r:id="rId10" o:title=""/>
          </v:shape>
          <o:OLEObject Type="Embed" ProgID="ACD.ChemSketch.20" ShapeID="_x0000_i1027" DrawAspect="Content" ObjectID="_1822197729" r:id="rId11"/>
        </w:object>
      </w:r>
    </w:p>
    <w:p w14:paraId="1C7BD7AA" w14:textId="77777777" w:rsidR="004D27BD" w:rsidRDefault="004D27BD" w:rsidP="00BD72AD">
      <w:pPr>
        <w:shd w:val="clear" w:color="auto" w:fill="FFFFFF" w:themeFill="background1"/>
        <w:spacing w:line="288" w:lineRule="auto"/>
        <w:jc w:val="center"/>
        <w:rPr>
          <w:rFonts w:ascii="Times New Roman" w:eastAsia="Times New Roman" w:hAnsi="Times New Roman" w:cs="Times New Roman"/>
          <w:b/>
          <w:color w:val="0000CC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CC"/>
          <w:sz w:val="24"/>
          <w:szCs w:val="24"/>
        </w:rPr>
        <w:t>Các ester đặc biệt</w:t>
      </w:r>
    </w:p>
    <w:p w14:paraId="560D60BC" w14:textId="77777777" w:rsidR="004D27BD" w:rsidRDefault="004D27BD" w:rsidP="00BD72AD">
      <w:pPr>
        <w:shd w:val="clear" w:color="auto" w:fill="FFFFFF" w:themeFill="background1"/>
        <w:spacing w:line="288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a) Ester của formic acid</w:t>
      </w:r>
    </w:p>
    <w:p w14:paraId="5A44ED2E" w14:textId="77777777" w:rsidR="004D27BD" w:rsidRDefault="004D27BD" w:rsidP="00BD72AD">
      <w:pPr>
        <w:shd w:val="clear" w:color="auto" w:fill="FFFFFF" w:themeFill="background1"/>
        <w:spacing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- Cấu tạo của formic acid và ester của formic acid: </w:t>
      </w:r>
    </w:p>
    <w:bookmarkStart w:id="1" w:name="bookmark=id.4d34og8" w:colFirst="0" w:colLast="0"/>
    <w:bookmarkEnd w:id="1"/>
    <w:p w14:paraId="214BD23B" w14:textId="77777777" w:rsidR="004D27BD" w:rsidRDefault="004D27BD" w:rsidP="00BD72AD">
      <w:pPr>
        <w:shd w:val="clear" w:color="auto" w:fill="FFFFFF" w:themeFill="background1"/>
        <w:spacing w:line="288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object w:dxaOrig="2071" w:dyaOrig="1618" w14:anchorId="7D2BEA2C">
          <v:shape id="_x0000_i1029" type="#_x0000_t75" style="width:103.5pt;height:81pt" o:ole="">
            <v:imagedata r:id="rId12" o:title=""/>
          </v:shape>
          <o:OLEObject Type="Embed" ProgID="ChemWindow.Document" ShapeID="_x0000_i1029" DrawAspect="Content" ObjectID="_1822197730" r:id="rId13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         </w:t>
      </w:r>
      <w:r>
        <w:rPr>
          <w:rFonts w:ascii="Times New Roman" w:eastAsia="Times New Roman" w:hAnsi="Times New Roman" w:cs="Times New Roman"/>
          <w:sz w:val="24"/>
          <w:szCs w:val="24"/>
        </w:rPr>
        <w:object w:dxaOrig="2071" w:dyaOrig="1618" w14:anchorId="18C3A08F">
          <v:shape id="_x0000_i1030" type="#_x0000_t75" style="width:103.5pt;height:81pt" o:ole="">
            <v:imagedata r:id="rId14" o:title=""/>
          </v:shape>
          <o:OLEObject Type="Embed" ProgID="ChemWindow.Document" ShapeID="_x0000_i1030" DrawAspect="Content" ObjectID="_1822197731" r:id="rId15"/>
        </w:object>
      </w:r>
    </w:p>
    <w:p w14:paraId="74CCF713" w14:textId="77777777" w:rsidR="004D27BD" w:rsidRDefault="004D27BD" w:rsidP="00BD72AD">
      <w:pPr>
        <w:shd w:val="clear" w:color="auto" w:fill="FFFFFF" w:themeFill="background1"/>
        <w:spacing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     Formic acid 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Este của formic acid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762F8557" w14:textId="77777777" w:rsidR="004D27BD" w:rsidRDefault="004D27BD" w:rsidP="00BD72AD">
      <w:pPr>
        <w:shd w:val="clear" w:color="auto" w:fill="FFFFFF" w:themeFill="background1"/>
        <w:spacing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Trong ester của formic acid, nhóm chức aldehyde (được đóng khung) =&gt; Ester này có phản ứng khử với thuốc thử Tollens và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copper(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>II) hydroxide tương tự như formic acid và aldehyde.</w:t>
      </w:r>
    </w:p>
    <w:p w14:paraId="181B5B1C" w14:textId="77777777" w:rsidR="004D27BD" w:rsidRDefault="004D27BD" w:rsidP="00BD72AD">
      <w:pPr>
        <w:shd w:val="clear" w:color="auto" w:fill="FFFFFF" w:themeFill="background1"/>
        <w:spacing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object w:dxaOrig="9667" w:dyaOrig="1343" w14:anchorId="23F34A1E">
          <v:shape id="_x0000_i1031" type="#_x0000_t75" style="width:483.5pt;height:67pt" o:ole="">
            <v:imagedata r:id="rId16" o:title=""/>
          </v:shape>
          <o:OLEObject Type="Embed" ProgID="ChemWindow.Document" ShapeID="_x0000_i1031" DrawAspect="Content" ObjectID="_1822197732" r:id="rId17"/>
        </w:object>
      </w:r>
    </w:p>
    <w:p w14:paraId="6C83086D" w14:textId="77777777" w:rsidR="004D27BD" w:rsidRDefault="004D27BD" w:rsidP="00BD72AD">
      <w:pPr>
        <w:shd w:val="clear" w:color="auto" w:fill="FFFFFF" w:themeFill="background1"/>
        <w:spacing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object w:dxaOrig="9400" w:dyaOrig="1513" w14:anchorId="476F3544">
          <v:shape id="_x0000_i1032" type="#_x0000_t75" style="width:470pt;height:75.5pt" o:ole="">
            <v:imagedata r:id="rId18" o:title=""/>
          </v:shape>
          <o:OLEObject Type="Embed" ProgID="ChemWindow.Document" ShapeID="_x0000_i1032" DrawAspect="Content" ObjectID="_1822197733" r:id="rId19"/>
        </w:object>
      </w:r>
    </w:p>
    <w:p w14:paraId="79E733D5" w14:textId="77777777" w:rsidR="004D27BD" w:rsidRDefault="004D27BD" w:rsidP="00BD72AD">
      <w:pPr>
        <w:shd w:val="clear" w:color="auto" w:fill="FFFFFF" w:themeFill="background1"/>
        <w:spacing w:line="288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b) Ester có O liên kết với gốc R là carbon không no.</w:t>
      </w:r>
    </w:p>
    <w:p w14:paraId="35BC647F" w14:textId="77777777" w:rsidR="004D27BD" w:rsidRDefault="004D27BD" w:rsidP="00BD72AD">
      <w:pPr>
        <w:shd w:val="clear" w:color="auto" w:fill="FFFFFF" w:themeFill="background1"/>
        <w:spacing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- Khi thuỷ phân ester RCOOR' có O liên kết với carbon không no trong gốc R' thì alcohol là R'OH sinh ra kém bền, bị đồng phân hoá thành aldehyde hoặc ketone</w:t>
      </w:r>
    </w:p>
    <w:p w14:paraId="17682831" w14:textId="77777777" w:rsidR="004D27BD" w:rsidRDefault="004D27BD" w:rsidP="00BD72AD">
      <w:pPr>
        <w:shd w:val="clear" w:color="auto" w:fill="FFFFFF" w:themeFill="background1"/>
        <w:spacing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+ Nếu O liên kết với carbon không no đầu mạch:</w:t>
      </w:r>
      <w:r>
        <w:rPr>
          <w:rFonts w:ascii="Times New Roman" w:eastAsia="Times New Roman" w:hAnsi="Times New Roman" w:cs="Times New Roman"/>
          <w:sz w:val="24"/>
          <w:szCs w:val="24"/>
        </w:rPr>
        <w:object w:dxaOrig="9732" w:dyaOrig="2840" w14:anchorId="105B5FC7">
          <v:shape id="_x0000_i1033" type="#_x0000_t75" style="width:486.5pt;height:142pt" o:ole="">
            <v:imagedata r:id="rId20" o:title=""/>
          </v:shape>
          <o:OLEObject Type="Embed" ProgID="ChemWindow.Document" ShapeID="_x0000_i1033" DrawAspect="Content" ObjectID="_1822197734" r:id="rId21"/>
        </w:objec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hidden="0" allowOverlap="1" wp14:anchorId="716700BC" wp14:editId="1794289B">
                <wp:simplePos x="0" y="0"/>
                <wp:positionH relativeFrom="column">
                  <wp:posOffset>5181600</wp:posOffset>
                </wp:positionH>
                <wp:positionV relativeFrom="paragraph">
                  <wp:posOffset>927100</wp:posOffset>
                </wp:positionV>
                <wp:extent cx="1362075" cy="342900"/>
                <wp:effectExtent l="0" t="0" r="0" b="0"/>
                <wp:wrapNone/>
                <wp:docPr id="2145584342" name="Rectangle 21455843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4669725" y="3613313"/>
                          <a:ext cx="1352550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6FD082C2" w14:textId="77777777" w:rsidR="004D27BD" w:rsidRDefault="004D27BD" w:rsidP="004D27BD">
                            <w:pPr>
                              <w:spacing w:line="258" w:lineRule="auto"/>
                              <w:textDirection w:val="btLr"/>
                            </w:pPr>
                            <w:r>
                              <w:rPr>
                                <w:color w:val="000000"/>
                              </w:rPr>
                              <w:t>Không bền</w:t>
                            </w:r>
                          </w:p>
                        </w:txbxContent>
                      </wps:txbx>
                      <wps:bodyPr spcFirstLastPara="1" wrap="square" lIns="91425" tIns="45700" rIns="91425" bIns="4570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16700BC" id="Rectangle 2145584342" o:spid="_x0000_s1026" style="position:absolute;margin-left:408pt;margin-top:73pt;width:107.25pt;height:27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" filled="f" stroked="f">
                <v:textbox inset="2.53958mm,1.2694mm,2.53958mm,1.2694mm">
                  <w:txbxContent>
                    <w:p w14:paraId="6FD082C2" w14:textId="77777777" w:rsidR="004D27BD" w:rsidRDefault="004D27BD" w:rsidP="004D27BD">
                      <w:pPr>
                        <w:spacing w:line="258" w:lineRule="auto"/>
                        <w:textDirection w:val="btLr"/>
                      </w:pPr>
                      <w:r>
                        <w:rPr>
                          <w:color w:val="000000"/>
                        </w:rPr>
                        <w:t>Không bền</w:t>
                      </w:r>
                    </w:p>
                  </w:txbxContent>
                </v:textbox>
              </v:rect>
            </w:pict>
          </mc:Fallback>
        </mc:AlternateContent>
      </w:r>
    </w:p>
    <w:p w14:paraId="11DAA14B" w14:textId="77777777" w:rsidR="004D27BD" w:rsidRDefault="004D27BD" w:rsidP="00BD72AD">
      <w:pPr>
        <w:shd w:val="clear" w:color="auto" w:fill="FFFFFF" w:themeFill="background1"/>
        <w:spacing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Tương tự nếu nguyên tử O liên kết với nguyên tử carbon ở trong mạch sẽ tạo thành ketone:</w:t>
      </w:r>
    </w:p>
    <w:p w14:paraId="47E721CB" w14:textId="77777777" w:rsidR="0043390C" w:rsidRDefault="0043390C" w:rsidP="00BD72AD">
      <w:pPr>
        <w:shd w:val="clear" w:color="auto" w:fill="FFFFFF" w:themeFill="background1"/>
        <w:spacing w:line="288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</w:p>
    <w:p w14:paraId="1B42F970" w14:textId="31AB2B3D" w:rsidR="0043390C" w:rsidRDefault="00BE6C50" w:rsidP="00BD72AD">
      <w:pPr>
        <w:shd w:val="clear" w:color="auto" w:fill="FFFFFF" w:themeFill="background1"/>
        <w:spacing w:line="288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hidden="0" allowOverlap="1" wp14:anchorId="29E682F9" wp14:editId="0EA69236">
                <wp:simplePos x="0" y="0"/>
                <wp:positionH relativeFrom="margin">
                  <wp:align>right</wp:align>
                </wp:positionH>
                <wp:positionV relativeFrom="paragraph">
                  <wp:posOffset>935355</wp:posOffset>
                </wp:positionV>
                <wp:extent cx="1362075" cy="342900"/>
                <wp:effectExtent l="0" t="0" r="0" b="0"/>
                <wp:wrapNone/>
                <wp:docPr id="2145584322" name="Rectangle 21455843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6207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714FBB02" w14:textId="77777777" w:rsidR="004D27BD" w:rsidRDefault="004D27BD" w:rsidP="004D27BD">
                            <w:pPr>
                              <w:spacing w:line="258" w:lineRule="auto"/>
                              <w:textDirection w:val="btLr"/>
                            </w:pPr>
                            <w:r>
                              <w:rPr>
                                <w:color w:val="000000"/>
                              </w:rPr>
                              <w:t>Không bền</w:t>
                            </w:r>
                          </w:p>
                        </w:txbxContent>
                      </wps:txbx>
                      <wps:bodyPr spcFirstLastPara="1" wrap="square" lIns="91425" tIns="45700" rIns="91425" bIns="4570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9E682F9" id="Rectangle 2145584322" o:spid="_x0000_s1027" style="position:absolute;margin-left:56.05pt;margin-top:73.65pt;width:107.25pt;height:27pt;z-index:251662336;visibility:visible;mso-wrap-style:square;mso-wrap-distance-left:9pt;mso-wrap-distance-top:0;mso-wrap-distance-right:9pt;mso-wrap-distance-bottom:0;mso-position-horizontal:right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" filled="f" stroked="f">
                <v:textbox inset="2.53958mm,1.2694mm,2.53958mm,1.2694mm">
                  <w:txbxContent>
                    <w:p w14:paraId="714FBB02" w14:textId="77777777" w:rsidR="004D27BD" w:rsidRDefault="004D27BD" w:rsidP="004D27BD">
                      <w:pPr>
                        <w:spacing w:line="258" w:lineRule="auto"/>
                        <w:textDirection w:val="btLr"/>
                      </w:pPr>
                      <w:r>
                        <w:rPr>
                          <w:color w:val="000000"/>
                        </w:rPr>
                        <w:t>Không bền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="004D27BD">
        <w:rPr>
          <w:rFonts w:ascii="Times New Roman" w:eastAsia="Times New Roman" w:hAnsi="Times New Roman" w:cs="Times New Roman"/>
          <w:sz w:val="24"/>
          <w:szCs w:val="24"/>
        </w:rPr>
        <w:object w:dxaOrig="9732" w:dyaOrig="3058" w14:anchorId="1C760241">
          <v:shape id="_x0000_i1034" type="#_x0000_t75" style="width:486.5pt;height:153pt" o:ole="">
            <v:imagedata r:id="rId22" o:title=""/>
          </v:shape>
          <o:OLEObject Type="Embed" ProgID="ChemWindow.Document" ShapeID="_x0000_i1034" DrawAspect="Content" ObjectID="_1822197735" r:id="rId23"/>
        </w:object>
      </w:r>
    </w:p>
    <w:p w14:paraId="0B6A6449" w14:textId="7C891302" w:rsidR="004D27BD" w:rsidRDefault="004D27BD" w:rsidP="00BD72AD">
      <w:pPr>
        <w:shd w:val="clear" w:color="auto" w:fill="FFFFFF" w:themeFill="background1"/>
        <w:spacing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c) Ester của phenol</w:t>
      </w:r>
    </w:p>
    <w:p w14:paraId="0B95F42D" w14:textId="0C5B51AB" w:rsidR="004D27BD" w:rsidRDefault="004D27BD" w:rsidP="00BD72AD">
      <w:pPr>
        <w:shd w:val="clear" w:color="auto" w:fill="FFFFFF" w:themeFill="background1"/>
        <w:spacing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Quá trình thuỷ phân ester của phenol bởi NaOH diễn ra qua hai giai đoạn:</w:t>
      </w:r>
    </w:p>
    <w:p w14:paraId="12C529E8" w14:textId="7FB8BEC0" w:rsidR="004D27BD" w:rsidRDefault="004D27BD" w:rsidP="00BD72AD">
      <w:pPr>
        <w:shd w:val="clear" w:color="auto" w:fill="FFFFFF" w:themeFill="background1"/>
        <w:spacing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Ví dụ: Xét phản ứng thuỷ phân phenyl acetate</w:t>
      </w:r>
    </w:p>
    <w:p w14:paraId="30E56EAB" w14:textId="77777777" w:rsidR="004D27BD" w:rsidRDefault="004D27BD" w:rsidP="00BD72AD">
      <w:pPr>
        <w:shd w:val="clear" w:color="auto" w:fill="FFFFFF" w:themeFill="background1"/>
        <w:spacing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+ Giai đoạn 1: Phản ứng thuỷ phân</w:t>
      </w:r>
    </w:p>
    <w:p w14:paraId="6CD3513D" w14:textId="77777777" w:rsidR="004D27BD" w:rsidRDefault="004D27BD" w:rsidP="00BD72AD">
      <w:pPr>
        <w:shd w:val="clear" w:color="auto" w:fill="FFFFFF" w:themeFill="background1"/>
        <w:spacing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  <w:t>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COO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+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 xml:space="preserve">  NaOH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680" w:dyaOrig="364" w14:anchorId="76412A7D">
          <v:shape id="_x0000_i1035" type="#_x0000_t75" style="width:34pt;height:18pt" o:ole="">
            <v:imagedata r:id="rId24" o:title=""/>
          </v:shape>
          <o:OLEObject Type="Embed" ProgID="Equation.DSMT4" ShapeID="_x0000_i1035" DrawAspect="Content" ObjectID="_1822197736" r:id="rId25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COONa + 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eastAsia="Times New Roman" w:hAnsi="Times New Roman" w:cs="Times New Roman"/>
          <w:sz w:val="24"/>
          <w:szCs w:val="24"/>
        </w:rPr>
        <w:t>OH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(1)</w:t>
      </w:r>
    </w:p>
    <w:p w14:paraId="01E07711" w14:textId="77777777" w:rsidR="004D27BD" w:rsidRDefault="004D27BD" w:rsidP="00BD72AD">
      <w:pPr>
        <w:shd w:val="clear" w:color="auto" w:fill="FFFFFF" w:themeFill="background1"/>
        <w:spacing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    Muối               phenol</w:t>
      </w:r>
    </w:p>
    <w:p w14:paraId="1B447BDA" w14:textId="77777777" w:rsidR="004D27BD" w:rsidRDefault="004D27BD" w:rsidP="00BD72AD">
      <w:pPr>
        <w:shd w:val="clear" w:color="auto" w:fill="FFFFFF" w:themeFill="background1"/>
        <w:spacing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>+ Giai đoạn 2: Phenol có tính acid yếu, phản ứng với kiềm</w:t>
      </w:r>
    </w:p>
    <w:p w14:paraId="2D502846" w14:textId="77777777" w:rsidR="004D27BD" w:rsidRDefault="004D27BD" w:rsidP="00BD72AD">
      <w:pPr>
        <w:shd w:val="clear" w:color="auto" w:fill="FFFFFF" w:themeFill="background1"/>
        <w:spacing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  <w:t>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OH + NaOH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615" w:dyaOrig="299" w14:anchorId="3D07E410">
          <v:shape id="_x0000_i1036" type="#_x0000_t75" style="width:31pt;height:15pt" o:ole="">
            <v:imagedata r:id="rId26" o:title=""/>
          </v:shape>
          <o:OLEObject Type="Embed" ProgID="Equation.DSMT4" ShapeID="_x0000_i1036" DrawAspect="Content" ObjectID="_1822197737" r:id="rId27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eastAsia="Times New Roman" w:hAnsi="Times New Roman" w:cs="Times New Roman"/>
          <w:sz w:val="24"/>
          <w:szCs w:val="24"/>
        </w:rPr>
        <w:t>ONa + 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O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(2)</w:t>
      </w:r>
    </w:p>
    <w:p w14:paraId="7725DA3F" w14:textId="77777777" w:rsidR="004D27BD" w:rsidRDefault="004D27BD" w:rsidP="00BD72AD">
      <w:pPr>
        <w:shd w:val="clear" w:color="auto" w:fill="FFFFFF" w:themeFill="background1"/>
        <w:spacing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Phản ứng tổng (1) và (2):</w:t>
      </w:r>
    </w:p>
    <w:p w14:paraId="02329468" w14:textId="77777777" w:rsidR="004D27BD" w:rsidRDefault="004D27BD" w:rsidP="00BD72AD">
      <w:pPr>
        <w:shd w:val="clear" w:color="auto" w:fill="FFFFFF" w:themeFill="background1"/>
        <w:spacing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  <w:t>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COO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+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 xml:space="preserve">  2NaOH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680" w:dyaOrig="364" w14:anchorId="72C50DF4">
          <v:shape id="_x0000_i1037" type="#_x0000_t75" style="width:34pt;height:18pt" o:ole="">
            <v:imagedata r:id="rId24" o:title=""/>
          </v:shape>
          <o:OLEObject Type="Embed" ProgID="Equation.DSMT4" ShapeID="_x0000_i1037" DrawAspect="Content" ObjectID="_1822197738" r:id="rId28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COONa + 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eastAsia="Times New Roman" w:hAnsi="Times New Roman" w:cs="Times New Roman"/>
          <w:sz w:val="24"/>
          <w:szCs w:val="24"/>
        </w:rPr>
        <w:t>ONa + 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O</w:t>
      </w:r>
    </w:p>
    <w:p w14:paraId="69741473" w14:textId="77777777" w:rsidR="004D27BD" w:rsidRDefault="004D27BD" w:rsidP="00BD72AD">
      <w:pPr>
        <w:shd w:val="clear" w:color="auto" w:fill="FFFFFF" w:themeFill="background1"/>
        <w:spacing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Phản ứng tổng quát:</w:t>
      </w:r>
    </w:p>
    <w:p w14:paraId="2541623D" w14:textId="77777777" w:rsidR="004D27BD" w:rsidRPr="00BE6C50" w:rsidRDefault="004D27BD" w:rsidP="00BD72AD">
      <w:pPr>
        <w:shd w:val="clear" w:color="auto" w:fill="FFFFFF" w:themeFill="background1"/>
        <w:spacing w:line="288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BE6C50">
        <w:rPr>
          <w:rFonts w:ascii="Times New Roman" w:eastAsia="Times New Roman" w:hAnsi="Times New Roman" w:cs="Times New Roman"/>
          <w:b/>
          <w:bCs/>
          <w:sz w:val="24"/>
          <w:szCs w:val="24"/>
        </w:rPr>
        <w:t>RCOOC</w:t>
      </w:r>
      <w:r w:rsidRPr="00BE6C50">
        <w:rPr>
          <w:rFonts w:ascii="Times New Roman" w:eastAsia="Times New Roman" w:hAnsi="Times New Roman" w:cs="Times New Roman"/>
          <w:b/>
          <w:bCs/>
          <w:sz w:val="24"/>
          <w:szCs w:val="24"/>
          <w:vertAlign w:val="subscript"/>
        </w:rPr>
        <w:t>6</w:t>
      </w:r>
      <w:r w:rsidRPr="00BE6C50">
        <w:rPr>
          <w:rFonts w:ascii="Times New Roman" w:eastAsia="Times New Roman" w:hAnsi="Times New Roman" w:cs="Times New Roman"/>
          <w:b/>
          <w:bCs/>
          <w:sz w:val="24"/>
          <w:szCs w:val="24"/>
        </w:rPr>
        <w:t>H</w:t>
      </w:r>
      <w:r w:rsidRPr="00BE6C50">
        <w:rPr>
          <w:rFonts w:ascii="Times New Roman" w:eastAsia="Times New Roman" w:hAnsi="Times New Roman" w:cs="Times New Roman"/>
          <w:b/>
          <w:bCs/>
          <w:sz w:val="24"/>
          <w:szCs w:val="24"/>
          <w:vertAlign w:val="subscript"/>
        </w:rPr>
        <w:t>4</w:t>
      </w:r>
      <w:r w:rsidRPr="00BE6C50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R' + 2NaOH </w:t>
      </w:r>
      <w:r w:rsidRPr="00BE6C50">
        <w:rPr>
          <w:rFonts w:ascii="Times New Roman" w:eastAsia="Times New Roman" w:hAnsi="Times New Roman" w:cs="Times New Roman"/>
          <w:b/>
          <w:bCs/>
          <w:sz w:val="40"/>
          <w:szCs w:val="40"/>
          <w:vertAlign w:val="subscript"/>
        </w:rPr>
        <w:object w:dxaOrig="680" w:dyaOrig="364" w14:anchorId="0CB5492C">
          <v:shape id="_x0000_i1038" type="#_x0000_t75" style="width:34pt;height:18pt" o:ole="">
            <v:imagedata r:id="rId24" o:title=""/>
          </v:shape>
          <o:OLEObject Type="Embed" ProgID="Equation.DSMT4" ShapeID="_x0000_i1038" DrawAspect="Content" ObjectID="_1822197739" r:id="rId29"/>
        </w:object>
      </w:r>
      <w:r w:rsidRPr="00BE6C50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RCOONa + R'C</w:t>
      </w:r>
      <w:r w:rsidRPr="00BE6C50">
        <w:rPr>
          <w:rFonts w:ascii="Times New Roman" w:eastAsia="Times New Roman" w:hAnsi="Times New Roman" w:cs="Times New Roman"/>
          <w:b/>
          <w:bCs/>
          <w:sz w:val="24"/>
          <w:szCs w:val="24"/>
          <w:vertAlign w:val="subscript"/>
        </w:rPr>
        <w:t>6</w:t>
      </w:r>
      <w:r w:rsidRPr="00BE6C50">
        <w:rPr>
          <w:rFonts w:ascii="Times New Roman" w:eastAsia="Times New Roman" w:hAnsi="Times New Roman" w:cs="Times New Roman"/>
          <w:b/>
          <w:bCs/>
          <w:sz w:val="24"/>
          <w:szCs w:val="24"/>
        </w:rPr>
        <w:t>H</w:t>
      </w:r>
      <w:r w:rsidRPr="00BE6C50">
        <w:rPr>
          <w:rFonts w:ascii="Times New Roman" w:eastAsia="Times New Roman" w:hAnsi="Times New Roman" w:cs="Times New Roman"/>
          <w:b/>
          <w:bCs/>
          <w:sz w:val="24"/>
          <w:szCs w:val="24"/>
          <w:vertAlign w:val="subscript"/>
        </w:rPr>
        <w:t>4</w:t>
      </w:r>
      <w:r w:rsidRPr="00BE6C50">
        <w:rPr>
          <w:rFonts w:ascii="Times New Roman" w:eastAsia="Times New Roman" w:hAnsi="Times New Roman" w:cs="Times New Roman"/>
          <w:b/>
          <w:bCs/>
          <w:sz w:val="24"/>
          <w:szCs w:val="24"/>
        </w:rPr>
        <w:t>ONa + H</w:t>
      </w:r>
      <w:r w:rsidRPr="00BE6C50">
        <w:rPr>
          <w:rFonts w:ascii="Times New Roman" w:eastAsia="Times New Roman" w:hAnsi="Times New Roman" w:cs="Times New Roman"/>
          <w:b/>
          <w:bCs/>
          <w:sz w:val="24"/>
          <w:szCs w:val="24"/>
          <w:vertAlign w:val="subscript"/>
        </w:rPr>
        <w:t>2</w:t>
      </w:r>
      <w:r w:rsidRPr="00BE6C50">
        <w:rPr>
          <w:rFonts w:ascii="Times New Roman" w:eastAsia="Times New Roman" w:hAnsi="Times New Roman" w:cs="Times New Roman"/>
          <w:b/>
          <w:bCs/>
          <w:sz w:val="24"/>
          <w:szCs w:val="24"/>
        </w:rPr>
        <w:t>O</w:t>
      </w:r>
    </w:p>
    <w:p w14:paraId="58627C33" w14:textId="77777777" w:rsidR="004D27BD" w:rsidRPr="00BE6C50" w:rsidRDefault="004D27BD" w:rsidP="00BD72AD">
      <w:pPr>
        <w:shd w:val="clear" w:color="auto" w:fill="FFFFFF" w:themeFill="background1"/>
        <w:spacing w:line="288" w:lineRule="auto"/>
        <w:rPr>
          <w:rFonts w:ascii="Times New Roman" w:eastAsia="Times New Roman" w:hAnsi="Times New Roman" w:cs="Times New Roman"/>
          <w:i/>
          <w:iCs/>
          <w:sz w:val="24"/>
          <w:szCs w:val="24"/>
        </w:rPr>
      </w:pPr>
      <w:r w:rsidRPr="00BE6C50">
        <w:rPr>
          <w:rFonts w:ascii="Times New Roman" w:eastAsia="Times New Roman" w:hAnsi="Times New Roman" w:cs="Times New Roman"/>
          <w:i/>
          <w:iCs/>
          <w:sz w:val="24"/>
          <w:szCs w:val="24"/>
        </w:rPr>
        <w:t>Như vậy, sự khác biệt là phản ứng thuỷ phân ester đơn chức thu được hai muối hữu cơ và nước.</w:t>
      </w:r>
    </w:p>
    <w:p w14:paraId="554399A7" w14:textId="77777777" w:rsidR="004D27BD" w:rsidRDefault="004D27BD" w:rsidP="00BD72AD">
      <w:pPr>
        <w:shd w:val="clear" w:color="auto" w:fill="FFFFFF" w:themeFill="background1"/>
        <w:spacing w:line="288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THÍ NGHIỆM THỦY PHÂN ESTER</w:t>
      </w:r>
    </w:p>
    <w:p w14:paraId="1D6A6F71" w14:textId="77777777" w:rsidR="004D27BD" w:rsidRDefault="004D27BD" w:rsidP="00BD72AD">
      <w:pPr>
        <w:shd w:val="clear" w:color="auto" w:fill="FFFFFF" w:themeFill="background1"/>
        <w:tabs>
          <w:tab w:val="left" w:pos="283"/>
          <w:tab w:val="left" w:pos="786"/>
          <w:tab w:val="left" w:pos="993"/>
          <w:tab w:val="left" w:pos="2835"/>
          <w:tab w:val="left" w:pos="5102"/>
          <w:tab w:val="left" w:pos="7370"/>
        </w:tabs>
        <w:spacing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iến hành các thí nghiệm theo các bước sau:</w:t>
      </w:r>
    </w:p>
    <w:p w14:paraId="1741F860" w14:textId="77777777" w:rsidR="004D27BD" w:rsidRDefault="004D27BD" w:rsidP="00BD72AD">
      <w:pPr>
        <w:shd w:val="clear" w:color="auto" w:fill="FFFFFF" w:themeFill="background1"/>
        <w:tabs>
          <w:tab w:val="left" w:pos="283"/>
          <w:tab w:val="left" w:pos="786"/>
          <w:tab w:val="left" w:pos="993"/>
          <w:tab w:val="left" w:pos="2835"/>
          <w:tab w:val="left" w:pos="5102"/>
          <w:tab w:val="left" w:pos="7370"/>
        </w:tabs>
        <w:spacing w:line="288" w:lineRule="auto"/>
        <w:ind w:firstLine="14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Bước 1: Cho vào 3 ống nghiệm, mỗi ống 2 – 3 giọt ethyl acetate, sau đó thêm vào ống thứ nhất 3 mL dung dịch H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O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1M, ống nghiệm thứ hai 3mL dung dịch NaOH 3M, ống nghiệm thứ ba 3mL nước cất.</w:t>
      </w:r>
    </w:p>
    <w:p w14:paraId="58E248CD" w14:textId="77777777" w:rsidR="004D27BD" w:rsidRDefault="004D27BD" w:rsidP="00BD72AD">
      <w:pPr>
        <w:shd w:val="clear" w:color="auto" w:fill="FFFFFF" w:themeFill="background1"/>
        <w:tabs>
          <w:tab w:val="left" w:pos="283"/>
          <w:tab w:val="left" w:pos="786"/>
          <w:tab w:val="left" w:pos="993"/>
          <w:tab w:val="left" w:pos="2835"/>
          <w:tab w:val="left" w:pos="5102"/>
          <w:tab w:val="left" w:pos="7370"/>
        </w:tabs>
        <w:spacing w:line="288" w:lineRule="auto"/>
        <w:ind w:firstLine="14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Bước 2: Lắc đều, sau đó đun cách thủy ba ống nghiệm trong nồi nước nóng 75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o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 trong 5 phút.</w:t>
      </w:r>
    </w:p>
    <w:p w14:paraId="7C0FB6B6" w14:textId="77777777" w:rsidR="004D27BD" w:rsidRDefault="004D27BD" w:rsidP="00BD72AD">
      <w:pPr>
        <w:shd w:val="clear" w:color="auto" w:fill="FFFFFF" w:themeFill="background1"/>
        <w:tabs>
          <w:tab w:val="left" w:pos="283"/>
          <w:tab w:val="left" w:pos="786"/>
          <w:tab w:val="left" w:pos="993"/>
          <w:tab w:val="left" w:pos="2835"/>
          <w:tab w:val="left" w:pos="5102"/>
          <w:tab w:val="left" w:pos="7370"/>
        </w:tabs>
        <w:spacing w:line="288" w:lineRule="auto"/>
        <w:ind w:firstLine="14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Bước 3: Làm lạnh các ống nghiệm về nhiệt độ thường.</w:t>
      </w:r>
    </w:p>
    <w:p w14:paraId="045BCC24" w14:textId="77777777" w:rsidR="005E5524" w:rsidRDefault="005E5524" w:rsidP="005E5524">
      <w:pPr>
        <w:spacing w:after="0" w:line="288" w:lineRule="auto"/>
        <w:ind w:left="342" w:firstLine="141"/>
        <w:jc w:val="both"/>
        <w:textDirection w:val="btLr"/>
        <w:rPr>
          <w:rFonts w:ascii="Times New Roman" w:eastAsia="Times New Roman" w:hAnsi="Times New Roman" w:cs="Times New Roman"/>
          <w:b/>
          <w:color w:val="000000"/>
          <w:sz w:val="24"/>
          <w:lang w:val="vi-VN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</w:rPr>
        <w:t xml:space="preserve">Hiện 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tượng</w:t>
      </w:r>
      <w:r>
        <w:rPr>
          <w:rFonts w:ascii="Times New Roman" w:eastAsia="Times New Roman" w:hAnsi="Times New Roman" w:cs="Times New Roman"/>
          <w:b/>
          <w:color w:val="000000"/>
          <w:sz w:val="24"/>
          <w:lang w:val="vi-VN"/>
        </w:rPr>
        <w:t xml:space="preserve">: </w:t>
      </w:r>
    </w:p>
    <w:p w14:paraId="15420275" w14:textId="13BAE7D0" w:rsidR="005E5524" w:rsidRDefault="005E5524" w:rsidP="005E5524">
      <w:pPr>
        <w:spacing w:after="0" w:line="288" w:lineRule="auto"/>
        <w:ind w:left="342" w:firstLine="141"/>
        <w:jc w:val="both"/>
        <w:textDirection w:val="btLr"/>
      </w:pPr>
      <w:r>
        <w:rPr>
          <w:rFonts w:ascii="Times New Roman" w:eastAsia="Times New Roman" w:hAnsi="Times New Roman" w:cs="Times New Roman"/>
          <w:color w:val="000000"/>
          <w:sz w:val="24"/>
        </w:rPr>
        <w:t>Ống nghiệm số 1 chất lỏng phân thành hai lớp.</w:t>
      </w:r>
    </w:p>
    <w:p w14:paraId="2064F695" w14:textId="6A8EA574" w:rsidR="005E5524" w:rsidRDefault="005E5524" w:rsidP="005E5524">
      <w:pPr>
        <w:spacing w:after="0" w:line="288" w:lineRule="auto"/>
        <w:ind w:left="342" w:firstLine="141"/>
        <w:jc w:val="both"/>
        <w:textDirection w:val="btLr"/>
      </w:pPr>
      <w:r>
        <w:rPr>
          <w:rFonts w:ascii="Times New Roman" w:eastAsia="Times New Roman" w:hAnsi="Times New Roman" w:cs="Times New Roman"/>
          <w:color w:val="000000"/>
          <w:sz w:val="24"/>
        </w:rPr>
        <w:t>Phản ứng thuận nghịch vẫn còn ester và tạo thành hai lớp.</w:t>
      </w:r>
    </w:p>
    <w:p w14:paraId="5C546ED2" w14:textId="45BA629B" w:rsidR="005E5524" w:rsidRDefault="005E5524" w:rsidP="005E5524">
      <w:pPr>
        <w:spacing w:after="0" w:line="288" w:lineRule="auto"/>
        <w:ind w:left="342" w:firstLine="141"/>
        <w:jc w:val="both"/>
        <w:textDirection w:val="btLr"/>
        <w:rPr>
          <w:rFonts w:ascii="Times New Roman" w:eastAsia="Times New Roman" w:hAnsi="Times New Roman" w:cs="Times New Roman"/>
          <w:color w:val="000000"/>
          <w:sz w:val="24"/>
          <w:lang w:val="vi-VN"/>
        </w:rPr>
      </w:pPr>
      <w:r>
        <w:rPr>
          <w:rFonts w:ascii="Times New Roman" w:eastAsia="Times New Roman" w:hAnsi="Times New Roman" w:cs="Times New Roman"/>
          <w:color w:val="000000"/>
          <w:sz w:val="24"/>
        </w:rPr>
        <w:t>Ống nghiệm số 2 chất lỏng trở nên đồng nhất.</w:t>
      </w:r>
    </w:p>
    <w:p w14:paraId="3B550BA3" w14:textId="77777777" w:rsidR="005E5524" w:rsidRDefault="005E5524" w:rsidP="005E5524">
      <w:pPr>
        <w:spacing w:before="100" w:after="100" w:line="288" w:lineRule="auto"/>
        <w:ind w:left="484"/>
        <w:jc w:val="both"/>
        <w:textDirection w:val="btLr"/>
      </w:pPr>
      <w:r>
        <w:rPr>
          <w:rFonts w:ascii="Times New Roman" w:eastAsia="Times New Roman" w:hAnsi="Times New Roman" w:cs="Times New Roman"/>
          <w:b/>
          <w:color w:val="000000"/>
          <w:sz w:val="24"/>
        </w:rPr>
        <w:t xml:space="preserve">Lưu 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ý</w:t>
      </w:r>
      <w:r>
        <w:rPr>
          <w:rFonts w:ascii="Times New Roman" w:eastAsia="Times New Roman" w:hAnsi="Times New Roman" w:cs="Times New Roman"/>
          <w:b/>
          <w:color w:val="000000"/>
          <w:sz w:val="24"/>
          <w:lang w:val="vi-VN"/>
        </w:rPr>
        <w:t xml:space="preserve">: </w:t>
      </w:r>
      <w:r w:rsidRPr="005E5524">
        <w:rPr>
          <w:rFonts w:ascii="Times New Roman" w:eastAsia="Times New Roman" w:hAnsi="Times New Roman" w:cs="Times New Roman"/>
          <w:b/>
          <w:color w:val="000000" w:themeColor="text1"/>
          <w:sz w:val="24"/>
        </w:rPr>
        <w:t>Ống sinh hàn</w:t>
      </w:r>
      <w:r w:rsidRPr="005E5524">
        <w:rPr>
          <w:rFonts w:ascii="Times New Roman" w:eastAsia="Times New Roman" w:hAnsi="Times New Roman" w:cs="Times New Roman"/>
          <w:color w:val="000000" w:themeColor="text1"/>
          <w:sz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</w:rPr>
        <w:t>có tác dụng hạn chế sự thất thoát của các chất lỏng trong ống nghiệm.</w:t>
      </w:r>
    </w:p>
    <w:p w14:paraId="5C9C97A3" w14:textId="48AC3977" w:rsidR="005E5524" w:rsidRPr="005E5524" w:rsidRDefault="005E5524" w:rsidP="005E5524">
      <w:pPr>
        <w:spacing w:line="258" w:lineRule="auto"/>
        <w:jc w:val="center"/>
        <w:textDirection w:val="btLr"/>
        <w:rPr>
          <w:lang w:val="vi-VN"/>
        </w:rPr>
      </w:pPr>
    </w:p>
    <w:p w14:paraId="7674097A" w14:textId="77777777" w:rsidR="005E5524" w:rsidRPr="005E5524" w:rsidRDefault="005E5524" w:rsidP="005E5524">
      <w:pPr>
        <w:spacing w:after="0" w:line="288" w:lineRule="auto"/>
        <w:ind w:left="342" w:firstLine="141"/>
        <w:jc w:val="both"/>
        <w:textDirection w:val="btLr"/>
        <w:rPr>
          <w:lang w:val="vi-VN"/>
        </w:rPr>
      </w:pPr>
    </w:p>
    <w:p w14:paraId="62DE3CD0" w14:textId="4E18CAF7" w:rsidR="005E5524" w:rsidRPr="005E5524" w:rsidRDefault="005E5524" w:rsidP="005E5524">
      <w:pPr>
        <w:spacing w:line="258" w:lineRule="auto"/>
        <w:textDirection w:val="btLr"/>
        <w:rPr>
          <w:lang w:val="vi-VN"/>
        </w:rPr>
      </w:pPr>
    </w:p>
    <w:p w14:paraId="01E166F2" w14:textId="12256E7D" w:rsidR="004D27BD" w:rsidRDefault="004D27BD" w:rsidP="00BD72AD">
      <w:pPr>
        <w:shd w:val="clear" w:color="auto" w:fill="FFFFFF" w:themeFill="background1"/>
        <w:spacing w:line="288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3F370B16" w14:textId="77777777" w:rsidR="004D27BD" w:rsidRDefault="004D27BD" w:rsidP="00BD72AD">
      <w:pPr>
        <w:shd w:val="clear" w:color="auto" w:fill="FFFFFF" w:themeFill="background1"/>
        <w:spacing w:line="288" w:lineRule="auto"/>
        <w:ind w:firstLine="72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hidden="0" allowOverlap="1" wp14:anchorId="4867BC88" wp14:editId="4EB87ABB">
                <wp:simplePos x="0" y="0"/>
                <wp:positionH relativeFrom="column">
                  <wp:posOffset>139700</wp:posOffset>
                </wp:positionH>
                <wp:positionV relativeFrom="paragraph">
                  <wp:posOffset>25400</wp:posOffset>
                </wp:positionV>
                <wp:extent cx="2506541" cy="1600933"/>
                <wp:effectExtent l="0" t="0" r="0" b="0"/>
                <wp:wrapNone/>
                <wp:docPr id="2145584337" name="Rectangle 21455843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4097492" y="2984296"/>
                          <a:ext cx="2497016" cy="159140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9525" cap="flat" cmpd="sng">
                          <a:solidFill>
                            <a:schemeClr val="lt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14:paraId="1E4F8A55" w14:textId="77777777" w:rsidR="004D27BD" w:rsidRDefault="004D27BD" w:rsidP="004D27BD">
                            <w:pPr>
                              <w:spacing w:after="0" w:line="288" w:lineRule="auto"/>
                              <w:ind w:left="720" w:firstLine="360"/>
                              <w:jc w:val="both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91425" tIns="45700" rIns="91425" bIns="4570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867BC88" id="Rectangle 2145584337" o:spid="_x0000_s1028" style="position:absolute;left:0;text-align:left;margin-left:11pt;margin-top:2pt;width:197.35pt;height:126.0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" fillcolor="white [3201]" strokecolor="white [3201]">
                <v:stroke startarrowwidth="narrow" startarrowlength="short" endarrowwidth="narrow" endarrowlength="short" joinstyle="round"/>
                <v:textbox inset="2.53958mm,1.2694mm,2.53958mm,1.2694mm">
                  <w:txbxContent>
                    <w:p w14:paraId="1E4F8A55" w14:textId="77777777" w:rsidR="004D27BD" w:rsidRDefault="004D27BD" w:rsidP="004D27BD">
                      <w:pPr>
                        <w:spacing w:after="0" w:line="288" w:lineRule="auto"/>
                        <w:ind w:left="720" w:firstLine="360"/>
                        <w:jc w:val="both"/>
                        <w:textDirection w:val="btLr"/>
                      </w:pPr>
                    </w:p>
                  </w:txbxContent>
                </v:textbox>
              </v:rect>
            </w:pict>
          </mc:Fallback>
        </mc:AlternateContent>
      </w:r>
    </w:p>
    <w:p w14:paraId="3DB1152D" w14:textId="77777777" w:rsidR="004D27BD" w:rsidRDefault="004D27BD" w:rsidP="00BD72AD">
      <w:pPr>
        <w:shd w:val="clear" w:color="auto" w:fill="FFFFFF" w:themeFill="background1"/>
        <w:spacing w:line="288" w:lineRule="auto"/>
        <w:ind w:firstLine="72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4D862315" w14:textId="77777777" w:rsidR="004D27BD" w:rsidRDefault="004D27BD" w:rsidP="00BD72AD">
      <w:pPr>
        <w:shd w:val="clear" w:color="auto" w:fill="FFFFFF" w:themeFill="background1"/>
        <w:spacing w:line="288" w:lineRule="auto"/>
        <w:ind w:firstLine="72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2DFCBE43" w14:textId="77777777" w:rsidR="004D27BD" w:rsidRDefault="004D27BD" w:rsidP="00BD72AD">
      <w:pPr>
        <w:shd w:val="clear" w:color="auto" w:fill="FFFFFF" w:themeFill="background1"/>
        <w:spacing w:line="288" w:lineRule="auto"/>
        <w:ind w:firstLine="72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hidden="0" allowOverlap="1" wp14:anchorId="16494329" wp14:editId="13A22C9A">
                <wp:simplePos x="0" y="0"/>
                <wp:positionH relativeFrom="column">
                  <wp:posOffset>2628900</wp:posOffset>
                </wp:positionH>
                <wp:positionV relativeFrom="paragraph">
                  <wp:posOffset>25400</wp:posOffset>
                </wp:positionV>
                <wp:extent cx="695325" cy="885190"/>
                <wp:effectExtent l="0" t="0" r="0" b="0"/>
                <wp:wrapNone/>
                <wp:docPr id="2145584320" name="Freeform: Shape 21455843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003100" y="3342168"/>
                          <a:ext cx="685800" cy="875665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667240" h="2442842" extrusionOk="0">
                              <a:moveTo>
                                <a:pt x="0" y="0"/>
                              </a:moveTo>
                              <a:lnTo>
                                <a:pt x="1667240" y="0"/>
                              </a:lnTo>
                              <a:lnTo>
                                <a:pt x="1667240" y="2442842"/>
                              </a:lnTo>
                              <a:lnTo>
                                <a:pt x="0" y="2442842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blipFill rotWithShape="1">
                          <a:blip r:embed="rId30">
                            <a:alphaModFix/>
                          </a:blip>
                          <a:stretch>
                            <a:fillRect/>
                          </a:stretch>
                        </a:blipFill>
                        <a:ln>
                          <a:noFill/>
                        </a:ln>
                      </wps:spPr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BE77BAA" id="Freeform: Shape 2145584320" o:spid="_x0000_s1026" style="position:absolute;margin-left:207pt;margin-top:2pt;width:54.75pt;height:69.7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667240,24428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" path="m,l1667240,r,2442842l,2442842,,xe" stroked="f">
                <v:fill r:id="rId31" o:title="" recolor="t" rotate="t" type="frame"/>
                <v:path arrowok="t" o:extrusionok="f"/>
              </v:shape>
            </w:pict>
          </mc:Fallback>
        </mc:AlternateContent>
      </w:r>
    </w:p>
    <w:p w14:paraId="541BDDD1" w14:textId="77777777" w:rsidR="004D27BD" w:rsidRDefault="004D27BD" w:rsidP="00BD72AD">
      <w:pPr>
        <w:shd w:val="clear" w:color="auto" w:fill="FFFFFF" w:themeFill="background1"/>
        <w:spacing w:line="288" w:lineRule="auto"/>
        <w:ind w:firstLine="72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4C196DB9" w14:textId="77777777" w:rsidR="004D27BD" w:rsidRDefault="004D27BD" w:rsidP="00BD72AD">
      <w:pPr>
        <w:shd w:val="clear" w:color="auto" w:fill="FFFFFF" w:themeFill="background1"/>
        <w:spacing w:line="288" w:lineRule="auto"/>
        <w:ind w:firstLine="72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06932109" w14:textId="77777777" w:rsidR="004D27BD" w:rsidRDefault="004D27BD" w:rsidP="00BD72AD">
      <w:pPr>
        <w:shd w:val="clear" w:color="auto" w:fill="FFFFFF" w:themeFill="background1"/>
        <w:tabs>
          <w:tab w:val="left" w:pos="283"/>
          <w:tab w:val="left" w:pos="786"/>
          <w:tab w:val="left" w:pos="993"/>
          <w:tab w:val="left" w:pos="2835"/>
          <w:tab w:val="left" w:pos="5102"/>
          <w:tab w:val="left" w:pos="7370"/>
        </w:tabs>
        <w:spacing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41786641" w14:textId="77777777" w:rsidR="009A5CED" w:rsidRDefault="009A5CED" w:rsidP="00BD72AD">
      <w:pPr>
        <w:shd w:val="clear" w:color="auto" w:fill="FFFFFF" w:themeFill="background1"/>
      </w:pPr>
    </w:p>
    <w:sectPr w:rsidR="009A5CED" w:rsidSect="0043390C">
      <w:pgSz w:w="11906" w:h="16838" w:code="9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omic Sans MS">
    <w:panose1 w:val="030F0702030302020204"/>
    <w:charset w:val="00"/>
    <w:family w:val="script"/>
    <w:pitch w:val="variable"/>
    <w:sig w:usb0="00000687" w:usb1="00000013" w:usb2="00000000" w:usb3="00000000" w:csb0="0000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D27BD"/>
    <w:rsid w:val="0043390C"/>
    <w:rsid w:val="004D27BD"/>
    <w:rsid w:val="00580B2B"/>
    <w:rsid w:val="005E5524"/>
    <w:rsid w:val="009A5CED"/>
    <w:rsid w:val="00BD72AD"/>
    <w:rsid w:val="00BE6C50"/>
    <w:rsid w:val="00FC68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13D5A165"/>
  <w15:chartTrackingRefBased/>
  <w15:docId w15:val="{078D5506-737E-423F-972C-BA2D9756CA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D27BD"/>
    <w:rPr>
      <w:rFonts w:ascii="Calibri" w:eastAsia="Calibri" w:hAnsi="Calibri" w:cs="Calibri"/>
      <w:kern w:val="0"/>
      <w:sz w:val="22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4D27BD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kern w:val="2"/>
      <w:sz w:val="40"/>
      <w:szCs w:val="40"/>
      <w14:ligatures w14:val="standardContextual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D27BD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kern w:val="2"/>
      <w:sz w:val="32"/>
      <w:szCs w:val="32"/>
      <w14:ligatures w14:val="standardContextual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D27BD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  <w:kern w:val="2"/>
      <w:sz w:val="28"/>
      <w:szCs w:val="28"/>
      <w14:ligatures w14:val="standardContextual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D27BD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  <w:kern w:val="2"/>
      <w:sz w:val="28"/>
      <w14:ligatures w14:val="standardContextual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D27BD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  <w:kern w:val="2"/>
      <w:sz w:val="28"/>
      <w14:ligatures w14:val="standardContextua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D27BD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2"/>
      <w:sz w:val="28"/>
      <w14:ligatures w14:val="standardContextua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D27BD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  <w:kern w:val="2"/>
      <w:sz w:val="28"/>
      <w14:ligatures w14:val="standardContextua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D27BD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2"/>
      <w:sz w:val="28"/>
      <w14:ligatures w14:val="standardContextua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D27BD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  <w:kern w:val="2"/>
      <w:sz w:val="28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D27BD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D27BD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D27BD"/>
    <w:rPr>
      <w:rFonts w:asciiTheme="minorHAnsi" w:eastAsiaTheme="majorEastAsia" w:hAnsiTheme="minorHAnsi" w:cstheme="majorBidi"/>
      <w:color w:val="0F4761" w:themeColor="accent1" w:themeShade="BF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D27BD"/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D27BD"/>
    <w:rPr>
      <w:rFonts w:asciiTheme="minorHAnsi" w:eastAsiaTheme="majorEastAsia" w:hAnsiTheme="minorHAnsi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D27BD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D27BD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D27BD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D27BD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4D27BD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character" w:customStyle="1" w:styleId="TitleChar">
    <w:name w:val="Title Char"/>
    <w:basedOn w:val="DefaultParagraphFont"/>
    <w:link w:val="Title"/>
    <w:uiPriority w:val="10"/>
    <w:rsid w:val="004D27B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4D27BD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kern w:val="2"/>
      <w:sz w:val="28"/>
      <w:szCs w:val="28"/>
      <w14:ligatures w14:val="standardContextual"/>
    </w:rPr>
  </w:style>
  <w:style w:type="character" w:customStyle="1" w:styleId="SubtitleChar">
    <w:name w:val="Subtitle Char"/>
    <w:basedOn w:val="DefaultParagraphFont"/>
    <w:link w:val="Subtitle"/>
    <w:uiPriority w:val="11"/>
    <w:rsid w:val="004D27BD"/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4D27BD"/>
    <w:pPr>
      <w:spacing w:before="160"/>
      <w:jc w:val="center"/>
    </w:pPr>
    <w:rPr>
      <w:rFonts w:ascii="Times New Roman" w:eastAsiaTheme="minorHAnsi" w:hAnsi="Times New Roman" w:cstheme="minorBidi"/>
      <w:i/>
      <w:iCs/>
      <w:color w:val="404040" w:themeColor="text1" w:themeTint="BF"/>
      <w:kern w:val="2"/>
      <w:sz w:val="28"/>
      <w14:ligatures w14:val="standardContextual"/>
    </w:rPr>
  </w:style>
  <w:style w:type="character" w:customStyle="1" w:styleId="QuoteChar">
    <w:name w:val="Quote Char"/>
    <w:basedOn w:val="DefaultParagraphFont"/>
    <w:link w:val="Quote"/>
    <w:uiPriority w:val="29"/>
    <w:rsid w:val="004D27BD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4D27BD"/>
    <w:pPr>
      <w:ind w:left="720"/>
      <w:contextualSpacing/>
    </w:pPr>
    <w:rPr>
      <w:rFonts w:ascii="Times New Roman" w:eastAsiaTheme="minorHAnsi" w:hAnsi="Times New Roman" w:cstheme="minorBidi"/>
      <w:kern w:val="2"/>
      <w:sz w:val="28"/>
      <w14:ligatures w14:val="standardContextual"/>
    </w:rPr>
  </w:style>
  <w:style w:type="character" w:styleId="IntenseEmphasis">
    <w:name w:val="Intense Emphasis"/>
    <w:basedOn w:val="DefaultParagraphFont"/>
    <w:uiPriority w:val="21"/>
    <w:qFormat/>
    <w:rsid w:val="004D27BD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D27BD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rFonts w:ascii="Times New Roman" w:eastAsiaTheme="minorHAnsi" w:hAnsi="Times New Roman" w:cstheme="minorBidi"/>
      <w:i/>
      <w:iCs/>
      <w:color w:val="0F4761" w:themeColor="accent1" w:themeShade="BF"/>
      <w:kern w:val="2"/>
      <w:sz w:val="28"/>
      <w14:ligatures w14:val="standardContextual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D27BD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4D27BD"/>
    <w:rPr>
      <w:b/>
      <w:bCs/>
      <w:smallCaps/>
      <w:color w:val="0F4761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4.bin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10" Type="http://schemas.openxmlformats.org/officeDocument/2006/relationships/image" Target="media/image4.emf"/><Relationship Id="rId19" Type="http://schemas.openxmlformats.org/officeDocument/2006/relationships/oleObject" Target="embeddings/oleObject8.bin"/><Relationship Id="rId31" Type="http://schemas.openxmlformats.org/officeDocument/2006/relationships/image" Target="media/image14.pn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3</Pages>
  <Words>415</Words>
  <Characters>2369</Characters>
  <Application>Microsoft Office Word</Application>
  <DocSecurity>0</DocSecurity>
  <Lines>19</Lines>
  <Paragraphs>5</Paragraphs>
  <ScaleCrop>false</ScaleCrop>
  <Company/>
  <LinksUpToDate>false</LinksUpToDate>
  <CharactersWithSpaces>27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 Tang</dc:creator>
  <cp:keywords/>
  <dc:description/>
  <cp:lastModifiedBy>Du Tang</cp:lastModifiedBy>
  <cp:revision>6</cp:revision>
  <dcterms:created xsi:type="dcterms:W3CDTF">2025-10-17T01:52:00Z</dcterms:created>
  <dcterms:modified xsi:type="dcterms:W3CDTF">2025-10-17T02:04:00Z</dcterms:modified>
</cp:coreProperties>
</file>